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60" r:id="rId2"/>
    <p:sldId id="261" r:id="rId3"/>
    <p:sldId id="263" r:id="rId4"/>
    <p:sldId id="265" r:id="rId5"/>
    <p:sldId id="266" r:id="rId6"/>
    <p:sldId id="269" r:id="rId7"/>
    <p:sldId id="270" r:id="rId8"/>
    <p:sldId id="271" r:id="rId9"/>
    <p:sldId id="273" r:id="rId10"/>
    <p:sldId id="274" r:id="rId11"/>
    <p:sldId id="275" r:id="rId12"/>
    <p:sldId id="276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85" d="100"/>
          <a:sy n="85" d="100"/>
        </p:scale>
        <p:origin x="84" y="3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4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w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4" Type="http://schemas.openxmlformats.org/officeDocument/2006/relationships/image" Target="../media/image5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19/12/1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19/12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19/12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19/12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85800"/>
            <a:ext cx="11387667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6401" y="1981200"/>
            <a:ext cx="5592233" cy="3886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201834" y="1981200"/>
            <a:ext cx="5592233" cy="1866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01834" y="4000500"/>
            <a:ext cx="5592233" cy="1866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77684F-FBE0-4D46-A219-8F2D481673D1}" type="datetime1">
              <a:rPr lang="zh-CN" altLang="en-US"/>
              <a:pPr>
                <a:defRPr/>
              </a:pPr>
              <a:t>2019/12/1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74D8EF-FAC4-4E3C-B58A-1C2D92249B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17661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19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19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19/12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19/12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19/12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19/12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19/12/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19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="" xmlns:a16="http://schemas.microsoft.com/office/drawing/2014/main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="" xmlns:a16="http://schemas.microsoft.com/office/drawing/2014/main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6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="" xmlns:a16="http://schemas.microsoft.com/office/drawing/2014/main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emf"/><Relationship Id="rId5" Type="http://schemas.openxmlformats.org/officeDocument/2006/relationships/oleObject" Target="../embeddings/Microsoft_Word_97_-_2003___38.doc"/><Relationship Id="rId4" Type="http://schemas.openxmlformats.org/officeDocument/2006/relationships/image" Target="../media/image5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Microsoft_Word_97_-_2003___39.doc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Microsoft_Word_97_-_2003___40.doc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Microsoft_Word_97_-_2003___42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emf"/><Relationship Id="rId5" Type="http://schemas.openxmlformats.org/officeDocument/2006/relationships/oleObject" Target="../embeddings/Microsoft_Word_97_-_2003___41.doc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Microsoft_Word_97_-_2003___43.doc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Microsoft_Word_97_-_2003___5.doc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Microsoft_Word_97_-_2003___2.doc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Microsoft_Word_97_-_2003___4.doc"/><Relationship Id="rId5" Type="http://schemas.openxmlformats.org/officeDocument/2006/relationships/oleObject" Target="../embeddings/Microsoft_Word_97_-_2003___1.doc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Microsoft_Word_97_-_2003___3.doc"/><Relationship Id="rId14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Microsoft_Word_97_-_2003___10.doc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Microsoft_Word_97_-_2003___7.doc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Microsoft_Word_97_-_2003___9.doc"/><Relationship Id="rId5" Type="http://schemas.openxmlformats.org/officeDocument/2006/relationships/oleObject" Target="../embeddings/Microsoft_Word_97_-_2003___6.doc"/><Relationship Id="rId15" Type="http://schemas.openxmlformats.org/officeDocument/2006/relationships/oleObject" Target="../embeddings/Microsoft_Word_97_-_2003___11.doc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Microsoft_Word_97_-_2003___8.doc"/><Relationship Id="rId14" Type="http://schemas.openxmlformats.org/officeDocument/2006/relationships/image" Target="../media/image1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Microsoft_Word_97_-_2003___16.doc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Microsoft_Word_97_-_2003___13.doc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Microsoft_Word_97_-_2003___15.doc"/><Relationship Id="rId5" Type="http://schemas.openxmlformats.org/officeDocument/2006/relationships/oleObject" Target="../embeddings/Microsoft_Word_97_-_2003___12.doc"/><Relationship Id="rId15" Type="http://schemas.openxmlformats.org/officeDocument/2006/relationships/oleObject" Target="../embeddings/Microsoft_Word_97_-_2003___17.doc"/><Relationship Id="rId10" Type="http://schemas.openxmlformats.org/officeDocument/2006/relationships/image" Target="../media/image19.emf"/><Relationship Id="rId4" Type="http://schemas.openxmlformats.org/officeDocument/2006/relationships/image" Target="../media/image16.wmf"/><Relationship Id="rId9" Type="http://schemas.openxmlformats.org/officeDocument/2006/relationships/oleObject" Target="../embeddings/Microsoft_Word_97_-_2003___14.doc"/><Relationship Id="rId14" Type="http://schemas.openxmlformats.org/officeDocument/2006/relationships/image" Target="../media/image2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Microsoft_Word_97_-_2003___22.doc"/><Relationship Id="rId18" Type="http://schemas.openxmlformats.org/officeDocument/2006/relationships/image" Target="../media/image30.emf"/><Relationship Id="rId3" Type="http://schemas.openxmlformats.org/officeDocument/2006/relationships/oleObject" Target="../embeddings/Microsoft_Word_97_-_2003___18.doc"/><Relationship Id="rId7" Type="http://schemas.openxmlformats.org/officeDocument/2006/relationships/oleObject" Target="../embeddings/Microsoft_Word_97_-_2003___19.doc"/><Relationship Id="rId12" Type="http://schemas.openxmlformats.org/officeDocument/2006/relationships/image" Target="../media/image27.emf"/><Relationship Id="rId17" Type="http://schemas.openxmlformats.org/officeDocument/2006/relationships/oleObject" Target="../embeddings/Microsoft_Word_97_-_2003___24.doc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11" Type="http://schemas.openxmlformats.org/officeDocument/2006/relationships/oleObject" Target="../embeddings/Microsoft_Word_97_-_2003___21.doc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Microsoft_Word_97_-_2003___23.doc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Microsoft_Word_97_-_2003___20.doc"/><Relationship Id="rId14" Type="http://schemas.openxmlformats.org/officeDocument/2006/relationships/image" Target="../media/image2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11" Type="http://schemas.openxmlformats.org/officeDocument/2006/relationships/oleObject" Target="../embeddings/Microsoft_Word_97_-_2003___27.doc"/><Relationship Id="rId5" Type="http://schemas.openxmlformats.org/officeDocument/2006/relationships/oleObject" Target="../embeddings/Microsoft_Word_97_-_2003___25.doc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Microsoft_Word_97_-_2003___26.doc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Microsoft_Word_97_-_2003___28.doc"/><Relationship Id="rId7" Type="http://schemas.openxmlformats.org/officeDocument/2006/relationships/oleObject" Target="../embeddings/Microsoft_Word_97_-_2003___29.doc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Microsoft_Word_97_-_2003___33.doc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Microsoft_Word_97_-_2003___30.doc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7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emf"/><Relationship Id="rId11" Type="http://schemas.openxmlformats.org/officeDocument/2006/relationships/oleObject" Target="../embeddings/Microsoft_Word_97_-_2003___32.doc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Microsoft_Word_97_-_2003___34.doc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Microsoft_Word_97_-_2003___31.doc"/><Relationship Id="rId14" Type="http://schemas.openxmlformats.org/officeDocument/2006/relationships/image" Target="../media/image4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Microsoft_Word_97_-_2003___35.doc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emf"/><Relationship Id="rId5" Type="http://schemas.openxmlformats.org/officeDocument/2006/relationships/oleObject" Target="../embeddings/Microsoft_Word_97_-_2003___36.doc"/><Relationship Id="rId10" Type="http://schemas.openxmlformats.org/officeDocument/2006/relationships/image" Target="../media/image51.emf"/><Relationship Id="rId4" Type="http://schemas.openxmlformats.org/officeDocument/2006/relationships/image" Target="../media/image48.emf"/><Relationship Id="rId9" Type="http://schemas.openxmlformats.org/officeDocument/2006/relationships/oleObject" Target="../embeddings/Microsoft_Word_97_-_2003___37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Grp="1" noChangeArrowheads="1"/>
          </p:cNvSpPr>
          <p:nvPr>
            <p:ph type="title"/>
          </p:nvPr>
        </p:nvSpPr>
        <p:spPr>
          <a:xfrm>
            <a:off x="2021541" y="2274980"/>
            <a:ext cx="7772400" cy="1066800"/>
          </a:xfrm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b="1" dirty="0" smtClean="0">
                <a:solidFill>
                  <a:srgbClr val="FF0000"/>
                </a:solidFill>
                <a:latin typeface="+mj-ea"/>
              </a:rPr>
              <a:t>第六章  </a:t>
            </a:r>
            <a:r>
              <a:rPr lang="zh-CN" altLang="zh-CN" b="1" dirty="0" smtClean="0">
                <a:solidFill>
                  <a:srgbClr val="FF0000"/>
                </a:solidFill>
                <a:latin typeface="+mj-ea"/>
              </a:rPr>
              <a:t>数理统计的基础知识</a:t>
            </a:r>
            <a:endParaRPr lang="zh-CN" altLang="en-US" b="1" dirty="0" smtClean="0">
              <a:solidFill>
                <a:srgbClr val="FF0000"/>
              </a:solidFill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863161537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978134"/>
              </p:ext>
            </p:extLst>
          </p:nvPr>
        </p:nvGraphicFramePr>
        <p:xfrm>
          <a:off x="1814794" y="553013"/>
          <a:ext cx="6315168" cy="71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Document" r:id="rId3" imgW="3242800" imgH="363601" progId="Word.Document.8">
                  <p:embed/>
                </p:oleObj>
              </mc:Choice>
              <mc:Fallback>
                <p:oleObj name="Document" r:id="rId3" imgW="3242800" imgH="3636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794" y="553013"/>
                        <a:ext cx="6315168" cy="710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065027"/>
              </p:ext>
            </p:extLst>
          </p:nvPr>
        </p:nvGraphicFramePr>
        <p:xfrm>
          <a:off x="1814794" y="1012451"/>
          <a:ext cx="8172450" cy="529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Document" r:id="rId5" imgW="3955615" imgH="2564012" progId="Word.Document.8">
                  <p:embed/>
                </p:oleObj>
              </mc:Choice>
              <mc:Fallback>
                <p:oleObj name="Document" r:id="rId5" imgW="3955615" imgH="25640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794" y="1012451"/>
                        <a:ext cx="8172450" cy="529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317756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90539"/>
              </p:ext>
            </p:extLst>
          </p:nvPr>
        </p:nvGraphicFramePr>
        <p:xfrm>
          <a:off x="648073" y="879196"/>
          <a:ext cx="11022013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Document" r:id="rId3" imgW="5094823" imgH="888287" progId="Word.Document.8">
                  <p:embed/>
                </p:oleObj>
              </mc:Choice>
              <mc:Fallback>
                <p:oleObj name="Document" r:id="rId3" imgW="5094823" imgH="8882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73" y="879196"/>
                        <a:ext cx="11022013" cy="191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24872"/>
              </p:ext>
            </p:extLst>
          </p:nvPr>
        </p:nvGraphicFramePr>
        <p:xfrm>
          <a:off x="1191279" y="2452316"/>
          <a:ext cx="80946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Document" r:id="rId5" imgW="3929529" imgH="434863" progId="Word.Document.8">
                  <p:embed/>
                </p:oleObj>
              </mc:Choice>
              <mc:Fallback>
                <p:oleObj name="Document" r:id="rId5" imgW="3929529" imgH="4348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279" y="2452316"/>
                        <a:ext cx="80946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02511"/>
              </p:ext>
            </p:extLst>
          </p:nvPr>
        </p:nvGraphicFramePr>
        <p:xfrm>
          <a:off x="1496079" y="3301536"/>
          <a:ext cx="8094662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Document" r:id="rId7" imgW="3929529" imgH="722072" progId="Word.Document.8">
                  <p:embed/>
                </p:oleObj>
              </mc:Choice>
              <mc:Fallback>
                <p:oleObj name="Document" r:id="rId7" imgW="3929529" imgH="7220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079" y="3301536"/>
                        <a:ext cx="8094662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808212"/>
              </p:ext>
            </p:extLst>
          </p:nvPr>
        </p:nvGraphicFramePr>
        <p:xfrm>
          <a:off x="648073" y="4697414"/>
          <a:ext cx="1073626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Document" r:id="rId9" imgW="5207602" imgH="480991" progId="Word.Document.8">
                  <p:embed/>
                </p:oleObj>
              </mc:Choice>
              <mc:Fallback>
                <p:oleObj name="Document" r:id="rId9" imgW="5207602" imgH="4809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73" y="4697414"/>
                        <a:ext cx="1073626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362457"/>
              </p:ext>
            </p:extLst>
          </p:nvPr>
        </p:nvGraphicFramePr>
        <p:xfrm>
          <a:off x="9017281" y="1905515"/>
          <a:ext cx="25225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Document" r:id="rId11" imgW="954241" imgH="188684" progId="Word.Document.8">
                  <p:embed/>
                </p:oleObj>
              </mc:Choice>
              <mc:Fallback>
                <p:oleObj name="Document" r:id="rId11" imgW="954241" imgH="1886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281" y="1905515"/>
                        <a:ext cx="2522537" cy="490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25526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24676"/>
              </p:ext>
            </p:extLst>
          </p:nvPr>
        </p:nvGraphicFramePr>
        <p:xfrm>
          <a:off x="1154861" y="875342"/>
          <a:ext cx="5972081" cy="63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Document" r:id="rId3" imgW="2901324" imgH="306375" progId="Word.Document.8">
                  <p:embed/>
                </p:oleObj>
              </mc:Choice>
              <mc:Fallback>
                <p:oleObj name="Document" r:id="rId3" imgW="2901324" imgH="3063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861" y="875342"/>
                        <a:ext cx="5972081" cy="634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190256"/>
              </p:ext>
            </p:extLst>
          </p:nvPr>
        </p:nvGraphicFramePr>
        <p:xfrm>
          <a:off x="511362" y="2850497"/>
          <a:ext cx="11147425" cy="284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Document" r:id="rId5" imgW="5308529" imgH="1358493" progId="Word.Document.8">
                  <p:embed/>
                </p:oleObj>
              </mc:Choice>
              <mc:Fallback>
                <p:oleObj name="Document" r:id="rId5" imgW="5308529" imgH="13584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62" y="2850497"/>
                        <a:ext cx="11147425" cy="284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541669"/>
              </p:ext>
            </p:extLst>
          </p:nvPr>
        </p:nvGraphicFramePr>
        <p:xfrm>
          <a:off x="511362" y="1146174"/>
          <a:ext cx="11263313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Document" r:id="rId7" imgW="5632177" imgH="637920" progId="Word.Document.8">
                  <p:embed/>
                </p:oleObj>
              </mc:Choice>
              <mc:Fallback>
                <p:oleObj name="Document" r:id="rId7" imgW="5632177" imgH="6379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62" y="1146174"/>
                        <a:ext cx="11263313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84299"/>
              </p:ext>
            </p:extLst>
          </p:nvPr>
        </p:nvGraphicFramePr>
        <p:xfrm>
          <a:off x="597834" y="2316324"/>
          <a:ext cx="96615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Document" r:id="rId9" imgW="4835861" imgH="395793" progId="Word.Document.8">
                  <p:embed/>
                </p:oleObj>
              </mc:Choice>
              <mc:Fallback>
                <p:oleObj name="Document" r:id="rId9" imgW="4835861" imgH="3957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34" y="2316324"/>
                        <a:ext cx="966152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091569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031974"/>
              </p:ext>
            </p:extLst>
          </p:nvPr>
        </p:nvGraphicFramePr>
        <p:xfrm>
          <a:off x="2932861" y="688583"/>
          <a:ext cx="5482167" cy="727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Document" r:id="rId3" imgW="3200419" imgH="424875" progId="Word.Document.8">
                  <p:embed/>
                </p:oleObj>
              </mc:Choice>
              <mc:Fallback>
                <p:oleObj name="Document" r:id="rId3" imgW="3200419" imgH="4248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861" y="688583"/>
                        <a:ext cx="5482167" cy="727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93732"/>
              </p:ext>
            </p:extLst>
          </p:nvPr>
        </p:nvGraphicFramePr>
        <p:xfrm>
          <a:off x="744538" y="1292225"/>
          <a:ext cx="1071245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Document" r:id="rId5" imgW="5889981" imgH="956160" progId="Word.Document.8">
                  <p:embed/>
                </p:oleObj>
              </mc:Choice>
              <mc:Fallback>
                <p:oleObj name="Document" r:id="rId5" imgW="5889981" imgH="956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292225"/>
                        <a:ext cx="1071245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07766"/>
              </p:ext>
            </p:extLst>
          </p:nvPr>
        </p:nvGraphicFramePr>
        <p:xfrm>
          <a:off x="788988" y="2917825"/>
          <a:ext cx="700563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Document" r:id="rId7" imgW="3599240" imgH="380335" progId="Word.Document.8">
                  <p:embed/>
                </p:oleObj>
              </mc:Choice>
              <mc:Fallback>
                <p:oleObj name="Document" r:id="rId7" imgW="3599240" imgH="380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917825"/>
                        <a:ext cx="700563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535326"/>
              </p:ext>
            </p:extLst>
          </p:nvPr>
        </p:nvGraphicFramePr>
        <p:xfrm>
          <a:off x="744538" y="3550163"/>
          <a:ext cx="108140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Document" r:id="rId9" imgW="5662697" imgH="515880" progId="Word.Document.8">
                  <p:embed/>
                </p:oleObj>
              </mc:Choice>
              <mc:Fallback>
                <p:oleObj name="Document" r:id="rId9" imgW="5662697" imgH="515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550163"/>
                        <a:ext cx="108140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384357"/>
              </p:ext>
            </p:extLst>
          </p:nvPr>
        </p:nvGraphicFramePr>
        <p:xfrm>
          <a:off x="702469" y="4951530"/>
          <a:ext cx="11050588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Document" r:id="rId11" imgW="5674187" imgH="734400" progId="Word.Document.8">
                  <p:embed/>
                </p:oleObj>
              </mc:Choice>
              <mc:Fallback>
                <p:oleObj name="Document" r:id="rId11" imgW="5674187" imgH="734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9" y="4951530"/>
                        <a:ext cx="11050588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191755"/>
              </p:ext>
            </p:extLst>
          </p:nvPr>
        </p:nvGraphicFramePr>
        <p:xfrm>
          <a:off x="787863" y="4316826"/>
          <a:ext cx="6818689" cy="69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Document" r:id="rId13" imgW="3607829" imgH="366853" progId="Word.Document.8">
                  <p:embed/>
                </p:oleObj>
              </mc:Choice>
              <mc:Fallback>
                <p:oleObj name="Document" r:id="rId13" imgW="3607829" imgH="3668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63" y="4316826"/>
                        <a:ext cx="6818689" cy="693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83648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543835"/>
              </p:ext>
            </p:extLst>
          </p:nvPr>
        </p:nvGraphicFramePr>
        <p:xfrm>
          <a:off x="1244508" y="713136"/>
          <a:ext cx="4835525" cy="82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Document" r:id="rId3" imgW="2397345" imgH="404900" progId="Word.Document.8">
                  <p:embed/>
                </p:oleObj>
              </mc:Choice>
              <mc:Fallback>
                <p:oleObj name="Document" r:id="rId3" imgW="2397345" imgH="4049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508" y="713136"/>
                        <a:ext cx="4835525" cy="82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53272"/>
              </p:ext>
            </p:extLst>
          </p:nvPr>
        </p:nvGraphicFramePr>
        <p:xfrm>
          <a:off x="1244508" y="1202243"/>
          <a:ext cx="2292068" cy="66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Document" r:id="rId5" imgW="1002802" imgH="296575" progId="Word.Document.8">
                  <p:embed/>
                </p:oleObj>
              </mc:Choice>
              <mc:Fallback>
                <p:oleObj name="Document" r:id="rId5" imgW="1002802" imgH="2965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508" y="1202243"/>
                        <a:ext cx="2292068" cy="66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526278"/>
              </p:ext>
            </p:extLst>
          </p:nvPr>
        </p:nvGraphicFramePr>
        <p:xfrm>
          <a:off x="1187357" y="1693955"/>
          <a:ext cx="108029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Document" r:id="rId7" imgW="5407300" imgH="346184" progId="Word.Document.8">
                  <p:embed/>
                </p:oleObj>
              </mc:Choice>
              <mc:Fallback>
                <p:oleObj name="Document" r:id="rId7" imgW="5407300" imgH="3461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357" y="1693955"/>
                        <a:ext cx="108029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321801"/>
              </p:ext>
            </p:extLst>
          </p:nvPr>
        </p:nvGraphicFramePr>
        <p:xfrm>
          <a:off x="665069" y="2354450"/>
          <a:ext cx="1075848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Document" r:id="rId9" imgW="5453726" imgH="622440" progId="Word.Document.8">
                  <p:embed/>
                </p:oleObj>
              </mc:Choice>
              <mc:Fallback>
                <p:oleObj name="Document" r:id="rId9" imgW="5453726" imgH="622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69" y="2354450"/>
                        <a:ext cx="1075848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356209"/>
              </p:ext>
            </p:extLst>
          </p:nvPr>
        </p:nvGraphicFramePr>
        <p:xfrm>
          <a:off x="615857" y="3200587"/>
          <a:ext cx="10914062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Document" r:id="rId11" imgW="5166657" imgH="629458" progId="Word.Document.8">
                  <p:embed/>
                </p:oleObj>
              </mc:Choice>
              <mc:Fallback>
                <p:oleObj name="Document" r:id="rId11" imgW="5166657" imgH="6294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57" y="3200587"/>
                        <a:ext cx="10914062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27279"/>
              </p:ext>
            </p:extLst>
          </p:nvPr>
        </p:nvGraphicFramePr>
        <p:xfrm>
          <a:off x="663575" y="4151313"/>
          <a:ext cx="107743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Document" r:id="rId13" imgW="5104520" imgH="483507" progId="Word.Document.8">
                  <p:embed/>
                </p:oleObj>
              </mc:Choice>
              <mc:Fallback>
                <p:oleObj name="Document" r:id="rId13" imgW="5104520" imgH="4835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4151313"/>
                        <a:ext cx="10774363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123042"/>
              </p:ext>
            </p:extLst>
          </p:nvPr>
        </p:nvGraphicFramePr>
        <p:xfrm>
          <a:off x="649988" y="4978587"/>
          <a:ext cx="108458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Document" r:id="rId15" imgW="5142233" imgH="362001" progId="Word.Document.8">
                  <p:embed/>
                </p:oleObj>
              </mc:Choice>
              <mc:Fallback>
                <p:oleObj name="Document" r:id="rId15" imgW="5142233" imgH="3620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88" y="4978587"/>
                        <a:ext cx="108458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55343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244164"/>
              </p:ext>
            </p:extLst>
          </p:nvPr>
        </p:nvGraphicFramePr>
        <p:xfrm>
          <a:off x="1946462" y="-54963"/>
          <a:ext cx="106770" cy="16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462" y="-54963"/>
                        <a:ext cx="106770" cy="16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698497"/>
              </p:ext>
            </p:extLst>
          </p:nvPr>
        </p:nvGraphicFramePr>
        <p:xfrm>
          <a:off x="1349937" y="728204"/>
          <a:ext cx="2415240" cy="788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Document" r:id="rId5" imgW="1199268" imgH="390041" progId="Word.Document.8">
                  <p:embed/>
                </p:oleObj>
              </mc:Choice>
              <mc:Fallback>
                <p:oleObj name="Document" r:id="rId5" imgW="1199268" imgH="3900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937" y="728204"/>
                        <a:ext cx="2415240" cy="788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53883"/>
              </p:ext>
            </p:extLst>
          </p:nvPr>
        </p:nvGraphicFramePr>
        <p:xfrm>
          <a:off x="692151" y="1318513"/>
          <a:ext cx="108521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Document" r:id="rId7" imgW="5573292" imgH="525240" progId="Word.Document.8">
                  <p:embed/>
                </p:oleObj>
              </mc:Choice>
              <mc:Fallback>
                <p:oleObj name="Document" r:id="rId7" imgW="5573292" imgH="5252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1" y="1318513"/>
                        <a:ext cx="1085215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18185"/>
              </p:ext>
            </p:extLst>
          </p:nvPr>
        </p:nvGraphicFramePr>
        <p:xfrm>
          <a:off x="696913" y="2242895"/>
          <a:ext cx="10755499" cy="906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Document" r:id="rId9" imgW="5427874" imgH="458280" progId="Word.Document.8">
                  <p:embed/>
                </p:oleObj>
              </mc:Choice>
              <mc:Fallback>
                <p:oleObj name="Document" r:id="rId9" imgW="5427874" imgH="458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2242895"/>
                        <a:ext cx="10755499" cy="906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511470"/>
              </p:ext>
            </p:extLst>
          </p:nvPr>
        </p:nvGraphicFramePr>
        <p:xfrm>
          <a:off x="692151" y="3157295"/>
          <a:ext cx="74739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Document" r:id="rId11" imgW="3375477" imgH="647072" progId="Word.Document.8">
                  <p:embed/>
                </p:oleObj>
              </mc:Choice>
              <mc:Fallback>
                <p:oleObj name="Document" r:id="rId11" imgW="3375477" imgH="6470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1" y="3157295"/>
                        <a:ext cx="747395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882121"/>
              </p:ext>
            </p:extLst>
          </p:nvPr>
        </p:nvGraphicFramePr>
        <p:xfrm>
          <a:off x="696913" y="4562756"/>
          <a:ext cx="7184090" cy="52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Document" r:id="rId13" imgW="3229081" imgH="234368" progId="Word.Document.8">
                  <p:embed/>
                </p:oleObj>
              </mc:Choice>
              <mc:Fallback>
                <p:oleObj name="Document" r:id="rId13" imgW="3229081" imgH="2343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4562756"/>
                        <a:ext cx="7184090" cy="524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95615"/>
              </p:ext>
            </p:extLst>
          </p:nvPr>
        </p:nvGraphicFramePr>
        <p:xfrm>
          <a:off x="641163" y="5106894"/>
          <a:ext cx="104203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Document" r:id="rId15" imgW="4658431" imgH="274287" progId="Word.Document.8">
                  <p:embed/>
                </p:oleObj>
              </mc:Choice>
              <mc:Fallback>
                <p:oleObj name="Document" r:id="rId15" imgW="4658431" imgH="2742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63" y="5106894"/>
                        <a:ext cx="104203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14847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94000"/>
              </p:ext>
            </p:extLst>
          </p:nvPr>
        </p:nvGraphicFramePr>
        <p:xfrm>
          <a:off x="541338" y="848580"/>
          <a:ext cx="1111726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Document" r:id="rId3" imgW="5139719" imgH="637366" progId="Word.Document.8">
                  <p:embed/>
                </p:oleObj>
              </mc:Choice>
              <mc:Fallback>
                <p:oleObj name="Document" r:id="rId3" imgW="5139719" imgH="6373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848580"/>
                        <a:ext cx="11117263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422902"/>
              </p:ext>
            </p:extLst>
          </p:nvPr>
        </p:nvGraphicFramePr>
        <p:xfrm>
          <a:off x="1123377" y="1761343"/>
          <a:ext cx="4976592" cy="515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Document" r:id="rId5" imgW="2550131" imgH="263995" progId="Word.Document.8">
                  <p:embed/>
                </p:oleObj>
              </mc:Choice>
              <mc:Fallback>
                <p:oleObj name="Document" r:id="rId5" imgW="2550131" imgH="2639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377" y="1761343"/>
                        <a:ext cx="4976592" cy="515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294693"/>
              </p:ext>
            </p:extLst>
          </p:nvPr>
        </p:nvGraphicFramePr>
        <p:xfrm>
          <a:off x="512763" y="1949450"/>
          <a:ext cx="104013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Document" r:id="rId7" imgW="5559289" imgH="446040" progId="Word.Document.8">
                  <p:embed/>
                </p:oleObj>
              </mc:Choice>
              <mc:Fallback>
                <p:oleObj name="Document" r:id="rId7" imgW="5559289" imgH="446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949450"/>
                        <a:ext cx="104013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897816"/>
              </p:ext>
            </p:extLst>
          </p:nvPr>
        </p:nvGraphicFramePr>
        <p:xfrm>
          <a:off x="478025" y="2635599"/>
          <a:ext cx="1085215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Document" r:id="rId9" imgW="5879927" imgH="798480" progId="Word.Document.8">
                  <p:embed/>
                </p:oleObj>
              </mc:Choice>
              <mc:Fallback>
                <p:oleObj name="Document" r:id="rId9" imgW="5879927" imgH="798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25" y="2635599"/>
                        <a:ext cx="1085215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729768"/>
              </p:ext>
            </p:extLst>
          </p:nvPr>
        </p:nvGraphicFramePr>
        <p:xfrm>
          <a:off x="512763" y="3947785"/>
          <a:ext cx="73691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Document" r:id="rId11" imgW="3972417" imgH="408734" progId="Word.Document.8">
                  <p:embed/>
                </p:oleObj>
              </mc:Choice>
              <mc:Fallback>
                <p:oleObj name="Document" r:id="rId11" imgW="3972417" imgH="4087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947785"/>
                        <a:ext cx="736917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076358"/>
              </p:ext>
            </p:extLst>
          </p:nvPr>
        </p:nvGraphicFramePr>
        <p:xfrm>
          <a:off x="512763" y="4511252"/>
          <a:ext cx="10939463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Document" r:id="rId13" imgW="5845099" imgH="686520" progId="Word.Document.8">
                  <p:embed/>
                </p:oleObj>
              </mc:Choice>
              <mc:Fallback>
                <p:oleObj name="Document" r:id="rId13" imgW="5845099" imgH="686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4511252"/>
                        <a:ext cx="10939463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827865"/>
              </p:ext>
            </p:extLst>
          </p:nvPr>
        </p:nvGraphicFramePr>
        <p:xfrm>
          <a:off x="8365772" y="2231558"/>
          <a:ext cx="38750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Document" r:id="rId15" imgW="2113355" imgH="319222" progId="Word.Document.8">
                  <p:embed/>
                </p:oleObj>
              </mc:Choice>
              <mc:Fallback>
                <p:oleObj name="Document" r:id="rId15" imgW="2113355" imgH="3192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5772" y="2231558"/>
                        <a:ext cx="387508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24038"/>
              </p:ext>
            </p:extLst>
          </p:nvPr>
        </p:nvGraphicFramePr>
        <p:xfrm>
          <a:off x="7597402" y="4143257"/>
          <a:ext cx="42418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Document" r:id="rId17" imgW="2267439" imgH="258470" progId="Word.Document.8">
                  <p:embed/>
                </p:oleObj>
              </mc:Choice>
              <mc:Fallback>
                <p:oleObj name="Document" r:id="rId17" imgW="2267439" imgH="2584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402" y="4143257"/>
                        <a:ext cx="42418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145349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243844"/>
              </p:ext>
            </p:extLst>
          </p:nvPr>
        </p:nvGraphicFramePr>
        <p:xfrm>
          <a:off x="1337236" y="867616"/>
          <a:ext cx="82470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Document" r:id="rId3" imgW="4257777" imgH="314203" progId="Word.Document.8">
                  <p:embed/>
                </p:oleObj>
              </mc:Choice>
              <mc:Fallback>
                <p:oleObj name="Document" r:id="rId3" imgW="4257777" imgH="3142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236" y="867616"/>
                        <a:ext cx="82470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763392"/>
              </p:ext>
            </p:extLst>
          </p:nvPr>
        </p:nvGraphicFramePr>
        <p:xfrm>
          <a:off x="1262063" y="3579813"/>
          <a:ext cx="7969250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Document" r:id="rId5" imgW="4092021" imgH="1041427" progId="Word.Document.8">
                  <p:embed/>
                </p:oleObj>
              </mc:Choice>
              <mc:Fallback>
                <p:oleObj name="Document" r:id="rId5" imgW="4092021" imgH="10414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3579813"/>
                        <a:ext cx="7969250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894196"/>
              </p:ext>
            </p:extLst>
          </p:nvPr>
        </p:nvGraphicFramePr>
        <p:xfrm>
          <a:off x="830730" y="1265239"/>
          <a:ext cx="82470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Document" r:id="rId7" imgW="4257777" imgH="396262" progId="Word.Document.8">
                  <p:embed/>
                </p:oleObj>
              </mc:Choice>
              <mc:Fallback>
                <p:oleObj name="Document" r:id="rId7" imgW="4257777" imgH="3962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730" y="1265239"/>
                        <a:ext cx="82470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604750"/>
              </p:ext>
            </p:extLst>
          </p:nvPr>
        </p:nvGraphicFramePr>
        <p:xfrm>
          <a:off x="758825" y="2051050"/>
          <a:ext cx="109537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Document" r:id="rId9" imgW="5661261" imgH="496080" progId="Word.Document.8">
                  <p:embed/>
                </p:oleObj>
              </mc:Choice>
              <mc:Fallback>
                <p:oleObj name="Document" r:id="rId9" imgW="5661261" imgH="496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051050"/>
                        <a:ext cx="109537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383791"/>
              </p:ext>
            </p:extLst>
          </p:nvPr>
        </p:nvGraphicFramePr>
        <p:xfrm>
          <a:off x="758825" y="2816225"/>
          <a:ext cx="82153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Document" r:id="rId11" imgW="4247900" imgH="425270" progId="Word.Document.8">
                  <p:embed/>
                </p:oleObj>
              </mc:Choice>
              <mc:Fallback>
                <p:oleObj name="Document" r:id="rId11" imgW="4247900" imgH="4252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816225"/>
                        <a:ext cx="82153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375512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6373"/>
              </p:ext>
            </p:extLst>
          </p:nvPr>
        </p:nvGraphicFramePr>
        <p:xfrm>
          <a:off x="871444" y="808971"/>
          <a:ext cx="11088688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Document" r:id="rId3" imgW="5249625" imgH="698479" progId="Word.Document.8">
                  <p:embed/>
                </p:oleObj>
              </mc:Choice>
              <mc:Fallback>
                <p:oleObj name="Document" r:id="rId3" imgW="5249625" imgH="6984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444" y="808971"/>
                        <a:ext cx="11088688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512736"/>
              </p:ext>
            </p:extLst>
          </p:nvPr>
        </p:nvGraphicFramePr>
        <p:xfrm>
          <a:off x="1433327" y="2217259"/>
          <a:ext cx="6715592" cy="86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Document" r:id="rId5" imgW="2900245" imgH="396262" progId="Word.Document.8">
                  <p:embed/>
                </p:oleObj>
              </mc:Choice>
              <mc:Fallback>
                <p:oleObj name="Document" r:id="rId5" imgW="2900245" imgH="3962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327" y="2217259"/>
                        <a:ext cx="6715592" cy="869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626575"/>
              </p:ext>
            </p:extLst>
          </p:nvPr>
        </p:nvGraphicFramePr>
        <p:xfrm>
          <a:off x="3495209" y="2855260"/>
          <a:ext cx="6352936" cy="88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Document" r:id="rId7" imgW="2429783" imgH="396152" progId="Word.Document.8">
                  <p:embed/>
                </p:oleObj>
              </mc:Choice>
              <mc:Fallback>
                <p:oleObj name="Document" r:id="rId7" imgW="2429783" imgH="3961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209" y="2855260"/>
                        <a:ext cx="6352936" cy="883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52943"/>
              </p:ext>
            </p:extLst>
          </p:nvPr>
        </p:nvGraphicFramePr>
        <p:xfrm>
          <a:off x="3546009" y="3661162"/>
          <a:ext cx="63849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Document" r:id="rId9" imgW="2808735" imgH="424066" progId="Word.Document.8">
                  <p:embed/>
                </p:oleObj>
              </mc:Choice>
              <mc:Fallback>
                <p:oleObj name="Document" r:id="rId9" imgW="2808735" imgH="4240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009" y="3661162"/>
                        <a:ext cx="63849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200722"/>
              </p:ext>
            </p:extLst>
          </p:nvPr>
        </p:nvGraphicFramePr>
        <p:xfrm>
          <a:off x="3595035" y="4626363"/>
          <a:ext cx="7590169" cy="976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Document" r:id="rId11" imgW="3388298" imgH="434593" progId="Word.Document.8">
                  <p:embed/>
                </p:oleObj>
              </mc:Choice>
              <mc:Fallback>
                <p:oleObj name="Document" r:id="rId11" imgW="3388298" imgH="4345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035" y="4626363"/>
                        <a:ext cx="7590169" cy="976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15798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730122"/>
              </p:ext>
            </p:extLst>
          </p:nvPr>
        </p:nvGraphicFramePr>
        <p:xfrm>
          <a:off x="1367119" y="703357"/>
          <a:ext cx="6355976" cy="62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Document" r:id="rId3" imgW="3289230" imgH="320141" progId="Word.Document.8">
                  <p:embed/>
                </p:oleObj>
              </mc:Choice>
              <mc:Fallback>
                <p:oleObj name="Document" r:id="rId3" imgW="3289230" imgH="3201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119" y="703357"/>
                        <a:ext cx="6355976" cy="620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8372"/>
              </p:ext>
            </p:extLst>
          </p:nvPr>
        </p:nvGraphicFramePr>
        <p:xfrm>
          <a:off x="1367119" y="1169074"/>
          <a:ext cx="7427723" cy="61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Document" r:id="rId5" imgW="3851246" imgH="317172" progId="Word.Document.8">
                  <p:embed/>
                </p:oleObj>
              </mc:Choice>
              <mc:Fallback>
                <p:oleObj name="Document" r:id="rId5" imgW="3851246" imgH="3171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119" y="1169074"/>
                        <a:ext cx="7427723" cy="612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072607"/>
              </p:ext>
            </p:extLst>
          </p:nvPr>
        </p:nvGraphicFramePr>
        <p:xfrm>
          <a:off x="783478" y="1693302"/>
          <a:ext cx="1068705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Document" r:id="rId7" imgW="5599862" imgH="764280" progId="Word.Document.8">
                  <p:embed/>
                </p:oleObj>
              </mc:Choice>
              <mc:Fallback>
                <p:oleObj name="Document" r:id="rId7" imgW="5599862" imgH="764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78" y="1693302"/>
                        <a:ext cx="10687050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321006"/>
              </p:ext>
            </p:extLst>
          </p:nvPr>
        </p:nvGraphicFramePr>
        <p:xfrm>
          <a:off x="783478" y="3073446"/>
          <a:ext cx="100203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Document" r:id="rId9" imgW="5428951" imgH="375480" progId="Word.Document.8">
                  <p:embed/>
                </p:oleObj>
              </mc:Choice>
              <mc:Fallback>
                <p:oleObj name="Document" r:id="rId9" imgW="5428951" imgH="375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78" y="3073446"/>
                        <a:ext cx="100203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16356"/>
              </p:ext>
            </p:extLst>
          </p:nvPr>
        </p:nvGraphicFramePr>
        <p:xfrm>
          <a:off x="1313003" y="3394671"/>
          <a:ext cx="8740916" cy="84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Document" r:id="rId11" imgW="4092739" imgH="395793" progId="Word.Document.8">
                  <p:embed/>
                </p:oleObj>
              </mc:Choice>
              <mc:Fallback>
                <p:oleObj name="Document" r:id="rId11" imgW="4092739" imgH="3957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003" y="3394671"/>
                        <a:ext cx="8740916" cy="84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155004"/>
              </p:ext>
            </p:extLst>
          </p:nvPr>
        </p:nvGraphicFramePr>
        <p:xfrm>
          <a:off x="1242265" y="3867896"/>
          <a:ext cx="1022826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Document" r:id="rId13" imgW="4900871" imgH="593509" progId="Word.Document.8">
                  <p:embed/>
                </p:oleObj>
              </mc:Choice>
              <mc:Fallback>
                <p:oleObj name="Document" r:id="rId13" imgW="4900871" imgH="5935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265" y="3867896"/>
                        <a:ext cx="1022826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306122"/>
              </p:ext>
            </p:extLst>
          </p:nvPr>
        </p:nvGraphicFramePr>
        <p:xfrm>
          <a:off x="696166" y="4762499"/>
          <a:ext cx="10774362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Document" r:id="rId15" imgW="5011136" imgH="729035" progId="Word.Document.8">
                  <p:embed/>
                </p:oleObj>
              </mc:Choice>
              <mc:Fallback>
                <p:oleObj name="Document" r:id="rId15" imgW="5011136" imgH="7290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66" y="4762499"/>
                        <a:ext cx="10774362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74301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516515"/>
              </p:ext>
            </p:extLst>
          </p:nvPr>
        </p:nvGraphicFramePr>
        <p:xfrm>
          <a:off x="705223" y="835025"/>
          <a:ext cx="10793413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Document" r:id="rId3" imgW="5077942" imgH="721845" progId="Word.Document.8">
                  <p:embed/>
                </p:oleObj>
              </mc:Choice>
              <mc:Fallback>
                <p:oleObj name="Document" r:id="rId3" imgW="5077942" imgH="7218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23" y="835025"/>
                        <a:ext cx="10793413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40974"/>
              </p:ext>
            </p:extLst>
          </p:nvPr>
        </p:nvGraphicFramePr>
        <p:xfrm>
          <a:off x="705223" y="2247900"/>
          <a:ext cx="109870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Document" r:id="rId5" imgW="5170248" imgH="651027" progId="Word.Document.8">
                  <p:embed/>
                </p:oleObj>
              </mc:Choice>
              <mc:Fallback>
                <p:oleObj name="Document" r:id="rId5" imgW="5170248" imgH="6510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23" y="2247900"/>
                        <a:ext cx="10987088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797517"/>
              </p:ext>
            </p:extLst>
          </p:nvPr>
        </p:nvGraphicFramePr>
        <p:xfrm>
          <a:off x="1294093" y="3551238"/>
          <a:ext cx="8043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Document" r:id="rId7" imgW="3777553" imgH="356852" progId="Word.Document.8">
                  <p:embed/>
                </p:oleObj>
              </mc:Choice>
              <mc:Fallback>
                <p:oleObj name="Document" r:id="rId7" imgW="3777553" imgH="3568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093" y="3551238"/>
                        <a:ext cx="80438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953"/>
              </p:ext>
            </p:extLst>
          </p:nvPr>
        </p:nvGraphicFramePr>
        <p:xfrm>
          <a:off x="700461" y="4166393"/>
          <a:ext cx="10991850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Document" r:id="rId9" imgW="5170967" imgH="826815" progId="Word.Document.8">
                  <p:embed/>
                </p:oleObj>
              </mc:Choice>
              <mc:Fallback>
                <p:oleObj name="Document" r:id="rId9" imgW="5170967" imgH="8268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61" y="4166393"/>
                        <a:ext cx="10991850" cy="175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24497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</TotalTime>
  <Words>6</Words>
  <Application>Microsoft Office PowerPoint</Application>
  <PresentationFormat>宽屏</PresentationFormat>
  <Paragraphs>1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</vt:i4>
      </vt:variant>
    </vt:vector>
  </HeadingPairs>
  <TitlesOfParts>
    <vt:vector size="18" baseType="lpstr">
      <vt:lpstr>微软雅黑</vt:lpstr>
      <vt:lpstr>Arial</vt:lpstr>
      <vt:lpstr>Office 主题​​</vt:lpstr>
      <vt:lpstr>Microsoft Office Word 97 - 2003 文档</vt:lpstr>
      <vt:lpstr>Microsoft Word 97 - 2003 文档</vt:lpstr>
      <vt:lpstr>MathType 5.0 Equation</vt:lpstr>
      <vt:lpstr>第六章  数理统计的基础知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nrjian</cp:lastModifiedBy>
  <cp:revision>53</cp:revision>
  <dcterms:created xsi:type="dcterms:W3CDTF">2019-06-19T02:08:00Z</dcterms:created>
  <dcterms:modified xsi:type="dcterms:W3CDTF">2019-12-01T01:51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